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248887" w14:textId="77777777" w:rsidR="00503B34" w:rsidRDefault="0000000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center"/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sz w:val="40"/>
          <w:szCs w:val="40"/>
        </w:rPr>
        <w:t>STA 4163:  Statistical Methods II</w:t>
      </w:r>
    </w:p>
    <w:p w14:paraId="4D964E80" w14:textId="77777777" w:rsidR="00503B34" w:rsidRDefault="0000000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Homework Assignments:  Unit III</w:t>
      </w:r>
    </w:p>
    <w:p w14:paraId="1A4E6BD4" w14:textId="77777777" w:rsidR="00503B34" w:rsidRDefault="00503B34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4D8B6A00" w14:textId="77777777" w:rsidR="00503B34" w:rsidRDefault="00000000">
      <w:pPr>
        <w:spacing w:after="0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*There is computer output available for all homework problems that are in red below.</w:t>
      </w:r>
    </w:p>
    <w:p w14:paraId="786E4E80" w14:textId="77777777" w:rsidR="00503B34" w:rsidRDefault="00503B34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3AC66FCC" w14:textId="77777777" w:rsidR="00503B34" w:rsidRDefault="00000000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Section 11.1: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>5(b, d), 9(a, b, e)</w:t>
      </w:r>
    </w:p>
    <w:p w14:paraId="69BBC324" w14:textId="77777777" w:rsidR="00503B34" w:rsidRDefault="00503B34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633A3AB5" w14:textId="77777777" w:rsidR="00503B34" w:rsidRDefault="00000000">
      <w:pPr>
        <w:spacing w:after="0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Section 11.2: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18, 21, </w:t>
      </w:r>
      <w:r>
        <w:rPr>
          <w:rFonts w:ascii="Times New Roman" w:hAnsi="Times New Roman" w:cs="Times New Roman"/>
          <w:color w:val="FF0000"/>
          <w:sz w:val="28"/>
          <w:szCs w:val="28"/>
        </w:rPr>
        <w:t>26*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>
        <w:rPr>
          <w:rFonts w:ascii="Times New Roman" w:hAnsi="Times New Roman" w:cs="Times New Roman"/>
          <w:color w:val="FF0000"/>
          <w:sz w:val="28"/>
          <w:szCs w:val="28"/>
        </w:rPr>
        <w:t>29*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>
        <w:rPr>
          <w:rFonts w:ascii="Times New Roman" w:hAnsi="Times New Roman" w:cs="Times New Roman"/>
          <w:color w:val="FF0000"/>
          <w:sz w:val="28"/>
          <w:szCs w:val="28"/>
        </w:rPr>
        <w:t>32*</w:t>
      </w:r>
    </w:p>
    <w:p w14:paraId="4BEB0A8B" w14:textId="77777777" w:rsidR="00503B34" w:rsidRDefault="00503B34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130059B4" w14:textId="77777777" w:rsidR="00503B34" w:rsidRDefault="00000000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Section 11.3: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color w:val="FF0000"/>
          <w:sz w:val="28"/>
          <w:szCs w:val="28"/>
        </w:rPr>
        <w:t>47*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>
        <w:rPr>
          <w:rFonts w:ascii="Times New Roman" w:hAnsi="Times New Roman" w:cs="Times New Roman"/>
          <w:color w:val="FF0000"/>
          <w:sz w:val="28"/>
          <w:szCs w:val="28"/>
        </w:rPr>
        <w:t>50*</w:t>
      </w:r>
    </w:p>
    <w:p w14:paraId="0F7E14C0" w14:textId="77777777" w:rsidR="00503B34" w:rsidRDefault="00503B34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72EED2BA" w14:textId="77777777" w:rsidR="00503B34" w:rsidRDefault="00000000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Section 11.5: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78, 79, 81(b, d), 93 (a, b), </w:t>
      </w:r>
      <w:r>
        <w:rPr>
          <w:rFonts w:ascii="Times New Roman" w:hAnsi="Times New Roman" w:cs="Times New Roman"/>
          <w:color w:val="FF0000"/>
          <w:sz w:val="28"/>
          <w:szCs w:val="28"/>
        </w:rPr>
        <w:t>97*</w:t>
      </w:r>
    </w:p>
    <w:p w14:paraId="4F1726A0" w14:textId="77777777" w:rsidR="00503B34" w:rsidRDefault="00503B34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4631A81C" w14:textId="77777777" w:rsidR="00503B34" w:rsidRDefault="00000000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Section 11.4: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57(a, c), </w:t>
      </w:r>
      <w:r>
        <w:rPr>
          <w:rFonts w:ascii="Times New Roman" w:hAnsi="Times New Roman" w:cs="Times New Roman"/>
          <w:color w:val="FF0000"/>
          <w:sz w:val="28"/>
          <w:szCs w:val="28"/>
        </w:rPr>
        <w:t>59*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>
        <w:rPr>
          <w:rFonts w:ascii="Times New Roman" w:hAnsi="Times New Roman" w:cs="Times New Roman"/>
          <w:color w:val="FF0000"/>
          <w:sz w:val="28"/>
          <w:szCs w:val="28"/>
        </w:rPr>
        <w:t>65*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72*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(use </w:t>
      </w:r>
      <w:r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885" w:dyaOrig="285" w14:anchorId="1E1AEF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5pt;height:14.5pt" o:ole="">
            <v:imagedata r:id="rId7" o:title=""/>
          </v:shape>
          <o:OLEObject Type="Embed" ProgID="Equation.DSMT4" ShapeID="_x0000_i1025" DrawAspect="Content" ObjectID="_1741423767" r:id="rId8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)</w:t>
      </w:r>
    </w:p>
    <w:p w14:paraId="7A0B07CB" w14:textId="77777777" w:rsidR="00503B34" w:rsidRDefault="00503B34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1CB50E21" w14:textId="1904A89E" w:rsidR="00503B34" w:rsidRDefault="00000000" w:rsidP="00310C51">
      <w:pPr>
        <w:spacing w:after="0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Section 11.6: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104, 105, </w:t>
      </w:r>
      <w:r>
        <w:rPr>
          <w:rFonts w:ascii="Times New Roman" w:hAnsi="Times New Roman" w:cs="Times New Roman"/>
          <w:color w:val="FF0000"/>
          <w:sz w:val="28"/>
          <w:szCs w:val="28"/>
        </w:rPr>
        <w:t>118*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(construct 95% intervals instead of 99%)</w:t>
      </w:r>
    </w:p>
    <w:p w14:paraId="68EBC67A" w14:textId="77777777" w:rsidR="00503B34" w:rsidRDefault="00000000">
      <w:pPr>
        <w:tabs>
          <w:tab w:val="left" w:pos="4170"/>
        </w:tabs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14:paraId="382A22E4" w14:textId="77777777" w:rsidR="00503B34" w:rsidRDefault="00000000">
      <w:pPr>
        <w:spacing w:after="0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Section 12.11: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>154</w:t>
      </w:r>
    </w:p>
    <w:p w14:paraId="4389663C" w14:textId="77777777" w:rsidR="00503B34" w:rsidRDefault="00000000">
      <w:pPr>
        <w:spacing w:after="0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</w:p>
    <w:p w14:paraId="0923EABC" w14:textId="77777777" w:rsidR="00503B34" w:rsidRDefault="00000000">
      <w:pPr>
        <w:spacing w:after="0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Section 14.7: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101, 134 (use </w:t>
      </w:r>
      <w:r>
        <w:rPr>
          <w:rFonts w:ascii="Symbol" w:hAnsi="Symbol" w:cs="Times New Roman"/>
          <w:color w:val="000000"/>
          <w:sz w:val="28"/>
          <w:szCs w:val="28"/>
        </w:rPr>
        <w:t>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=. 05)</w:t>
      </w:r>
    </w:p>
    <w:p w14:paraId="41F0E718" w14:textId="77777777" w:rsidR="00503B34" w:rsidRDefault="00503B34">
      <w:pPr>
        <w:spacing w:after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1DE516B" w14:textId="77777777" w:rsidR="00503B34" w:rsidRDefault="00000000">
      <w:pPr>
        <w:spacing w:after="0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Section 12.3: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1, 6, 19 (omit E), </w:t>
      </w:r>
      <w:r>
        <w:rPr>
          <w:rFonts w:ascii="Times New Roman" w:hAnsi="Times New Roman" w:cs="Times New Roman"/>
          <w:color w:val="FF0000"/>
          <w:sz w:val="28"/>
          <w:szCs w:val="28"/>
        </w:rPr>
        <w:t>23*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>
        <w:rPr>
          <w:rFonts w:ascii="Times New Roman" w:hAnsi="Times New Roman" w:cs="Times New Roman"/>
          <w:color w:val="FF0000"/>
          <w:sz w:val="28"/>
          <w:szCs w:val="28"/>
        </w:rPr>
        <w:t>27*</w:t>
      </w:r>
    </w:p>
    <w:p w14:paraId="58E65D92" w14:textId="77777777" w:rsidR="00503B34" w:rsidRDefault="00503B34">
      <w:pPr>
        <w:spacing w:after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18A092DE" w14:textId="77777777" w:rsidR="00503B34" w:rsidRDefault="00000000">
      <w:pPr>
        <w:spacing w:after="0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Section 12.4:</w:t>
      </w:r>
      <w:r>
        <w:rPr>
          <w:rFonts w:ascii="Times New Roman" w:hAnsi="Times New Roman" w:cs="Times New Roman"/>
          <w:sz w:val="28"/>
          <w:szCs w:val="28"/>
        </w:rPr>
        <w:tab/>
        <w:t xml:space="preserve">37, </w:t>
      </w:r>
      <w:r>
        <w:rPr>
          <w:rFonts w:ascii="Times New Roman" w:hAnsi="Times New Roman" w:cs="Times New Roman"/>
          <w:color w:val="FF0000"/>
          <w:sz w:val="28"/>
          <w:szCs w:val="28"/>
        </w:rPr>
        <w:t>38*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color w:val="FF0000"/>
          <w:sz w:val="28"/>
          <w:szCs w:val="28"/>
        </w:rPr>
        <w:t>40*</w:t>
      </w:r>
    </w:p>
    <w:p w14:paraId="632F068B" w14:textId="77777777" w:rsidR="00503B34" w:rsidRDefault="00503B34">
      <w:pPr>
        <w:rPr>
          <w:rFonts w:ascii="Times New Roman" w:hAnsi="Times New Roman" w:cs="Times New Roman"/>
          <w:color w:val="FF0000"/>
          <w:sz w:val="28"/>
          <w:szCs w:val="28"/>
        </w:rPr>
      </w:pPr>
    </w:p>
    <w:sectPr w:rsidR="00503B34">
      <w:pgSz w:w="12240" w:h="15840"/>
      <w:pgMar w:top="720" w:right="1080" w:bottom="36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CEED48A" w14:textId="77777777" w:rsidR="00C543D4" w:rsidRDefault="00C543D4">
      <w:pPr>
        <w:spacing w:line="240" w:lineRule="auto"/>
      </w:pPr>
      <w:r>
        <w:separator/>
      </w:r>
    </w:p>
  </w:endnote>
  <w:endnote w:type="continuationSeparator" w:id="0">
    <w:p w14:paraId="0EDE586D" w14:textId="77777777" w:rsidR="00C543D4" w:rsidRDefault="00C543D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8797872" w14:textId="77777777" w:rsidR="00C543D4" w:rsidRDefault="00C543D4">
      <w:pPr>
        <w:spacing w:after="0" w:line="240" w:lineRule="auto"/>
      </w:pPr>
      <w:r>
        <w:separator/>
      </w:r>
    </w:p>
  </w:footnote>
  <w:footnote w:type="continuationSeparator" w:id="0">
    <w:p w14:paraId="28893F2F" w14:textId="77777777" w:rsidR="00C543D4" w:rsidRDefault="00C543D4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31DAE"/>
    <w:rsid w:val="001257F6"/>
    <w:rsid w:val="00310C51"/>
    <w:rsid w:val="00313F6E"/>
    <w:rsid w:val="003E6877"/>
    <w:rsid w:val="0047337B"/>
    <w:rsid w:val="004C2B02"/>
    <w:rsid w:val="00503B34"/>
    <w:rsid w:val="00595A93"/>
    <w:rsid w:val="005F440D"/>
    <w:rsid w:val="00655483"/>
    <w:rsid w:val="006916E8"/>
    <w:rsid w:val="006B49A1"/>
    <w:rsid w:val="00757F82"/>
    <w:rsid w:val="00777293"/>
    <w:rsid w:val="007B104E"/>
    <w:rsid w:val="007C4FE8"/>
    <w:rsid w:val="0083502C"/>
    <w:rsid w:val="00862EAD"/>
    <w:rsid w:val="008E4B52"/>
    <w:rsid w:val="0091596E"/>
    <w:rsid w:val="00A75F8A"/>
    <w:rsid w:val="00A9501E"/>
    <w:rsid w:val="00B31DAE"/>
    <w:rsid w:val="00BA6686"/>
    <w:rsid w:val="00BD4F7E"/>
    <w:rsid w:val="00C543D4"/>
    <w:rsid w:val="00C917A7"/>
    <w:rsid w:val="00CC6E89"/>
    <w:rsid w:val="00CE02CC"/>
    <w:rsid w:val="00CF6152"/>
    <w:rsid w:val="00DA1CD0"/>
    <w:rsid w:val="00E41CC5"/>
    <w:rsid w:val="00EA7FE8"/>
    <w:rsid w:val="00EB34DD"/>
    <w:rsid w:val="00EF631B"/>
    <w:rsid w:val="00EF6AED"/>
    <w:rsid w:val="00F00FA8"/>
    <w:rsid w:val="00F52845"/>
    <w:rsid w:val="20F545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034BE21"/>
  <w15:docId w15:val="{E88A874C-D691-41ED-BF9D-2DFE44341F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Pr>
      <w:rFonts w:ascii="Times New Roman" w:eastAsia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semiHidden/>
    <w:unhideWhenUsed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85</Words>
  <Characters>488</Characters>
  <Application>Microsoft Office Word</Application>
  <DocSecurity>0</DocSecurity>
  <Lines>4</Lines>
  <Paragraphs>1</Paragraphs>
  <ScaleCrop>false</ScaleCrop>
  <Company>Microsoft</Company>
  <LinksUpToDate>false</LinksUpToDate>
  <CharactersWithSpaces>5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on</dc:creator>
  <cp:lastModifiedBy>Rong Zhou</cp:lastModifiedBy>
  <cp:revision>4</cp:revision>
  <dcterms:created xsi:type="dcterms:W3CDTF">2017-03-22T13:55:00Z</dcterms:created>
  <dcterms:modified xsi:type="dcterms:W3CDTF">2023-03-27T16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0700</vt:lpwstr>
  </property>
  <property fmtid="{D5CDD505-2E9C-101B-9397-08002B2CF9AE}" pid="4" name="ICV">
    <vt:lpwstr>46239FCEB80A450B96DA6D339EFE6AB8</vt:lpwstr>
  </property>
</Properties>
</file>